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5DA" w:rsidRDefault="00CE7FBC" w:rsidP="00D819A4">
      <w:pPr>
        <w:pStyle w:val="NoSpacing"/>
        <w:rPr>
          <w:b/>
        </w:rPr>
      </w:pPr>
      <w:r>
        <w:rPr>
          <w:b/>
        </w:rPr>
        <w:t>TRS 82 Day 9</w:t>
      </w:r>
      <w:r w:rsidR="00D819A4">
        <w:rPr>
          <w:b/>
        </w:rPr>
        <w:t xml:space="preserve"> Homework</w:t>
      </w:r>
    </w:p>
    <w:p w:rsidR="00D819A4" w:rsidRDefault="00D819A4" w:rsidP="00D819A4">
      <w:pPr>
        <w:pStyle w:val="NoSpacing"/>
        <w:rPr>
          <w:b/>
        </w:rPr>
      </w:pPr>
    </w:p>
    <w:p w:rsidR="009C7C93" w:rsidRDefault="009C7C93" w:rsidP="009C7C93">
      <w:pPr>
        <w:pStyle w:val="NoSpacing"/>
      </w:pPr>
      <w:r w:rsidRPr="009C7C93">
        <w:rPr>
          <w:b/>
        </w:rPr>
        <w:t>Thinking Ahead about Multiplying and Dividing Fractions</w:t>
      </w:r>
      <w:r>
        <w:rPr>
          <w:b/>
        </w:rPr>
        <w:t>:</w:t>
      </w:r>
      <w:r>
        <w:t xml:space="preserve">  To prepare for your next class, you should fully understand the following questions.  You should check your answers with the answer key posted on your instructor’s website to make sure you are correct.  </w:t>
      </w:r>
    </w:p>
    <w:p w:rsidR="009C7C93" w:rsidRDefault="009C7C93" w:rsidP="009C7C93">
      <w:pPr>
        <w:pStyle w:val="NoSpacing"/>
      </w:pPr>
      <w:r>
        <w:t>You can get help with this work from the following sources:</w:t>
      </w:r>
    </w:p>
    <w:p w:rsidR="009C7C93" w:rsidRDefault="009C7C93" w:rsidP="009C7C93">
      <w:pPr>
        <w:pStyle w:val="NoSpacing"/>
        <w:numPr>
          <w:ilvl w:val="0"/>
          <w:numId w:val="2"/>
        </w:numPr>
        <w:ind w:left="1080"/>
      </w:pPr>
      <w:r>
        <w:t>Visit your instructor during office hours</w:t>
      </w:r>
    </w:p>
    <w:p w:rsidR="009C7C93" w:rsidRDefault="009C7C93" w:rsidP="009C7C93">
      <w:pPr>
        <w:pStyle w:val="NoSpacing"/>
        <w:numPr>
          <w:ilvl w:val="0"/>
          <w:numId w:val="2"/>
        </w:numPr>
        <w:ind w:left="1080"/>
      </w:pPr>
      <w:r>
        <w:t>Go to the Algebra Alcove</w:t>
      </w:r>
    </w:p>
    <w:p w:rsidR="009C7C93" w:rsidRDefault="009C7C93" w:rsidP="00D819A4">
      <w:pPr>
        <w:pStyle w:val="NoSpacing"/>
      </w:pPr>
    </w:p>
    <w:p w:rsidR="009C7C93" w:rsidRDefault="009C7C93" w:rsidP="00D819A4">
      <w:pPr>
        <w:pStyle w:val="NoSpacing"/>
      </w:pPr>
      <w:r>
        <w:t xml:space="preserve">You have probably learned to multiply and divide fractions before and may remember some rules about how to do it.  For the following questions, we want you to try </w:t>
      </w:r>
      <w:r w:rsidR="00CE7FBC">
        <w:t>NOT</w:t>
      </w:r>
      <w:r>
        <w:t xml:space="preserve"> to use rules or calculations.  Instead, answer the questions based on your common sense. We’ll be using this work in class on Monday.</w:t>
      </w:r>
    </w:p>
    <w:p w:rsidR="00CE7FBC" w:rsidRDefault="00CE7FBC" w:rsidP="00D819A4">
      <w:pPr>
        <w:pStyle w:val="NoSpacing"/>
      </w:pPr>
    </w:p>
    <w:p w:rsidR="005A21ED" w:rsidRDefault="005A21ED" w:rsidP="009C7C93">
      <w:pPr>
        <w:pStyle w:val="NoSpacing"/>
        <w:numPr>
          <w:ilvl w:val="0"/>
          <w:numId w:val="3"/>
        </w:numPr>
      </w:pPr>
      <w:r>
        <w:t xml:space="preserve">What is </w:t>
      </w:r>
      <w:proofErr w:type="gramStart"/>
      <w:r>
        <w:t>one-half of one-fourth</w:t>
      </w:r>
      <w:proofErr w:type="gramEnd"/>
      <w:r>
        <w:t>?</w:t>
      </w:r>
    </w:p>
    <w:p w:rsidR="00BF5911" w:rsidRDefault="00BF5911" w:rsidP="00E11F27">
      <w:pPr>
        <w:pStyle w:val="NoSpacing"/>
        <w:ind w:left="720"/>
        <w:rPr>
          <w:i/>
        </w:rPr>
      </w:pPr>
    </w:p>
    <w:p w:rsidR="00E11F27" w:rsidRPr="00BF5911" w:rsidRDefault="00E11F27" w:rsidP="00E11F27">
      <w:pPr>
        <w:pStyle w:val="NoSpacing"/>
        <w:ind w:left="720"/>
        <w:rPr>
          <w:i/>
        </w:rPr>
      </w:pPr>
      <w:r w:rsidRPr="00BF5911">
        <w:rPr>
          <w:i/>
        </w:rPr>
        <w:t>One half of one fourth is one eighth.  If you have two one eighth’s, this will become two-eighths which is equivalent to one-fourth.</w:t>
      </w:r>
    </w:p>
    <w:p w:rsidR="00CE7FBC" w:rsidRDefault="00CE7FBC" w:rsidP="00CE7FBC">
      <w:pPr>
        <w:pStyle w:val="NoSpacing"/>
        <w:ind w:left="720"/>
      </w:pPr>
    </w:p>
    <w:p w:rsidR="009C7C93" w:rsidRDefault="009C7C93" w:rsidP="009C7C93">
      <w:pPr>
        <w:pStyle w:val="NoSpacing"/>
        <w:numPr>
          <w:ilvl w:val="0"/>
          <w:numId w:val="3"/>
        </w:numPr>
      </w:pPr>
      <w:r>
        <w:t>You are supposed to meet a friend in three-quarters of an hour.  How many minutes is this?</w:t>
      </w:r>
    </w:p>
    <w:p w:rsidR="00BF5911" w:rsidRDefault="00BF5911" w:rsidP="00BF5911">
      <w:pPr>
        <w:pStyle w:val="NoSpacing"/>
        <w:ind w:left="720"/>
        <w:rPr>
          <w:i/>
        </w:rPr>
      </w:pPr>
    </w:p>
    <w:p w:rsidR="00BF5911" w:rsidRPr="00BF5911" w:rsidRDefault="00BF5911" w:rsidP="00BF5911">
      <w:pPr>
        <w:pStyle w:val="NoSpacing"/>
        <w:ind w:left="720"/>
        <w:rPr>
          <w:i/>
        </w:rPr>
      </w:pPr>
      <w:r w:rsidRPr="00BF5911">
        <w:rPr>
          <w:i/>
        </w:rPr>
        <w:t>There are 60 minutes in an hour.  If you divide this into fours, you have 15 minutes.  So, three-fourths would be 45 minutes.</w:t>
      </w:r>
    </w:p>
    <w:p w:rsidR="00CE7FBC" w:rsidRPr="009C7C93" w:rsidRDefault="00CE7FBC" w:rsidP="00CE7FBC">
      <w:pPr>
        <w:pStyle w:val="NoSpacing"/>
      </w:pPr>
    </w:p>
    <w:p w:rsidR="005A21ED" w:rsidRDefault="005A21ED" w:rsidP="005A21ED">
      <w:pPr>
        <w:pStyle w:val="NoSpacing"/>
        <w:numPr>
          <w:ilvl w:val="0"/>
          <w:numId w:val="3"/>
        </w:numPr>
      </w:pPr>
      <w:r>
        <w:t>You and your friends get paid $60 for some yard work.  How much do you get if you get a third of the total?</w:t>
      </w:r>
    </w:p>
    <w:p w:rsidR="00BF5911" w:rsidRDefault="00BF5911" w:rsidP="00BF5911">
      <w:pPr>
        <w:pStyle w:val="NoSpacing"/>
        <w:ind w:left="720"/>
        <w:rPr>
          <w:i/>
        </w:rPr>
      </w:pPr>
    </w:p>
    <w:p w:rsidR="00BF5911" w:rsidRPr="00BF5911" w:rsidRDefault="00BF5911" w:rsidP="00BF5911">
      <w:pPr>
        <w:pStyle w:val="NoSpacing"/>
        <w:ind w:left="720"/>
        <w:rPr>
          <w:i/>
        </w:rPr>
      </w:pPr>
      <w:r w:rsidRPr="00BF5911">
        <w:rPr>
          <w:i/>
        </w:rPr>
        <w:t>$60 divided by three would be $20.  So, you would get paid $20.</w:t>
      </w:r>
    </w:p>
    <w:p w:rsidR="00CE7FBC" w:rsidRDefault="00CE7FBC" w:rsidP="00CE7FBC">
      <w:pPr>
        <w:pStyle w:val="NoSpacing"/>
      </w:pPr>
    </w:p>
    <w:p w:rsidR="00246A43" w:rsidRDefault="00246A43" w:rsidP="00246A43">
      <w:pPr>
        <w:pStyle w:val="NoSpacing"/>
      </w:pPr>
      <w:r>
        <w:t>You may want to use your textbook for a reference for the following questions (use the Index):</w:t>
      </w:r>
    </w:p>
    <w:p w:rsidR="00246A43" w:rsidRDefault="00246A43" w:rsidP="00246A43">
      <w:pPr>
        <w:pStyle w:val="NoSpacing"/>
        <w:numPr>
          <w:ilvl w:val="0"/>
          <w:numId w:val="3"/>
        </w:numPr>
      </w:pPr>
      <w:r>
        <w:t xml:space="preserve">What is a reciprocal of a number?  </w:t>
      </w:r>
    </w:p>
    <w:p w:rsidR="00BF5911" w:rsidRDefault="00BF5911" w:rsidP="00BF5911">
      <w:pPr>
        <w:pStyle w:val="NoSpacing"/>
        <w:ind w:left="720"/>
      </w:pPr>
    </w:p>
    <w:p w:rsidR="00CE7FBC" w:rsidRPr="00BF5911" w:rsidRDefault="00BF5911" w:rsidP="00BF5911">
      <w:pPr>
        <w:pStyle w:val="NoSpacing"/>
        <w:ind w:left="720"/>
        <w:rPr>
          <w:i/>
        </w:rPr>
      </w:pPr>
      <w:r w:rsidRPr="00BF5911">
        <w:rPr>
          <w:i/>
        </w:rPr>
        <w:t xml:space="preserve">The reciprocal of a number is when the numerator becomes the denominator and the denominator becomes the numerator.  </w:t>
      </w:r>
    </w:p>
    <w:p w:rsidR="00CE7FBC" w:rsidRDefault="00CE7FBC" w:rsidP="00CE7FBC">
      <w:pPr>
        <w:pStyle w:val="NoSpacing"/>
      </w:pPr>
    </w:p>
    <w:p w:rsidR="00CE7FBC" w:rsidRDefault="00CE7FBC" w:rsidP="00CE7FBC">
      <w:pPr>
        <w:pStyle w:val="NoSpacing"/>
      </w:pPr>
    </w:p>
    <w:p w:rsidR="00246A43" w:rsidRDefault="00246A43" w:rsidP="00246A43">
      <w:pPr>
        <w:pStyle w:val="NoSpacing"/>
        <w:numPr>
          <w:ilvl w:val="0"/>
          <w:numId w:val="3"/>
        </w:numPr>
      </w:pPr>
      <w:r>
        <w:t xml:space="preserve">Give three examples of </w:t>
      </w:r>
      <w:r w:rsidR="00CE7FBC">
        <w:t>pairs of reciprocal numbers</w:t>
      </w:r>
      <w:r>
        <w:t>.</w:t>
      </w:r>
    </w:p>
    <w:p w:rsidR="009C7C93" w:rsidRDefault="009C7C93" w:rsidP="00D819A4">
      <w:pPr>
        <w:pStyle w:val="NoSpacing"/>
      </w:pPr>
    </w:p>
    <w:p w:rsidR="00CE7FBC" w:rsidRDefault="00BF5911" w:rsidP="00BF5911">
      <w:pPr>
        <w:pStyle w:val="NoSpacing"/>
        <w:ind w:left="720"/>
      </w:pPr>
      <w:r w:rsidRPr="00BF5911">
        <w:rPr>
          <w:position w:val="-24"/>
        </w:rPr>
        <w:object w:dxaOrig="2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0.75pt" o:ole="">
            <v:imagedata r:id="rId5" o:title=""/>
          </v:shape>
          <o:OLEObject Type="Embed" ProgID="Equation.DSMT4" ShapeID="_x0000_i1025" DrawAspect="Content" ObjectID="_1325570783" r:id="rId6"/>
        </w:object>
      </w:r>
    </w:p>
    <w:p w:rsidR="00CE7FBC" w:rsidRDefault="00CE7FBC" w:rsidP="00D819A4">
      <w:pPr>
        <w:pStyle w:val="NoSpacing"/>
      </w:pPr>
    </w:p>
    <w:p w:rsidR="00CE7FBC" w:rsidRPr="009C7C93" w:rsidRDefault="00CE7FBC" w:rsidP="00D819A4">
      <w:pPr>
        <w:pStyle w:val="NoSpacing"/>
      </w:pPr>
    </w:p>
    <w:sectPr w:rsidR="00CE7FBC" w:rsidRPr="009C7C93" w:rsidSect="00CE7FBC">
      <w:pgSz w:w="12240" w:h="15840"/>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676CD9"/>
    <w:multiLevelType w:val="hybridMultilevel"/>
    <w:tmpl w:val="0A083B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9272D9A"/>
    <w:multiLevelType w:val="hybridMultilevel"/>
    <w:tmpl w:val="B12C62BC"/>
    <w:lvl w:ilvl="0" w:tplc="6F0CAC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2D162AF"/>
    <w:multiLevelType w:val="hybridMultilevel"/>
    <w:tmpl w:val="540602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08324BF"/>
    <w:multiLevelType w:val="hybridMultilevel"/>
    <w:tmpl w:val="0BFC08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3"/>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compat/>
  <w:rsids>
    <w:rsidRoot w:val="00D819A4"/>
    <w:rsid w:val="000C6394"/>
    <w:rsid w:val="00110A44"/>
    <w:rsid w:val="00246A43"/>
    <w:rsid w:val="003401E0"/>
    <w:rsid w:val="003607B9"/>
    <w:rsid w:val="005A21ED"/>
    <w:rsid w:val="00631B46"/>
    <w:rsid w:val="006565DA"/>
    <w:rsid w:val="008B4188"/>
    <w:rsid w:val="00941856"/>
    <w:rsid w:val="00976089"/>
    <w:rsid w:val="009A6970"/>
    <w:rsid w:val="009C7C93"/>
    <w:rsid w:val="00AF770C"/>
    <w:rsid w:val="00B82B7C"/>
    <w:rsid w:val="00BF5911"/>
    <w:rsid w:val="00C35290"/>
    <w:rsid w:val="00CE7FBC"/>
    <w:rsid w:val="00D01950"/>
    <w:rsid w:val="00D819A4"/>
    <w:rsid w:val="00DB5781"/>
    <w:rsid w:val="00E11F27"/>
    <w:rsid w:val="00F7354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3545"/>
    <w:pPr>
      <w:spacing w:after="200" w:line="276" w:lineRule="auto"/>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73545"/>
    <w:rPr>
      <w:sz w:val="24"/>
      <w:szCs w:val="24"/>
    </w:rPr>
  </w:style>
  <w:style w:type="table" w:styleId="TableGrid">
    <w:name w:val="Table Grid"/>
    <w:basedOn w:val="TableNormal"/>
    <w:uiPriority w:val="59"/>
    <w:rsid w:val="00D819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CE7FBC"/>
    <w:pPr>
      <w:ind w:left="720"/>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240</Words>
  <Characters>1370</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Fort Lewis College</Company>
  <LinksUpToDate>false</LinksUpToDate>
  <CharactersWithSpaces>1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lpline</dc:creator>
  <cp:keywords/>
  <dc:description/>
  <cp:lastModifiedBy>Helpline</cp:lastModifiedBy>
  <cp:revision>3</cp:revision>
  <dcterms:created xsi:type="dcterms:W3CDTF">2010-01-21T16:16:00Z</dcterms:created>
  <dcterms:modified xsi:type="dcterms:W3CDTF">2010-01-21T16: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